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4"/>
  </p:sldMasterIdLst>
  <p:notesMasterIdLst>
    <p:notesMasterId r:id="rId21"/>
  </p:notesMasterIdLst>
  <p:sldIdLst>
    <p:sldId id="256" r:id="rId5"/>
    <p:sldId id="265" r:id="rId6"/>
    <p:sldId id="267" r:id="rId7"/>
    <p:sldId id="266" r:id="rId8"/>
    <p:sldId id="268" r:id="rId9"/>
    <p:sldId id="269" r:id="rId10"/>
    <p:sldId id="270" r:id="rId11"/>
    <p:sldId id="271" r:id="rId12"/>
    <p:sldId id="278" r:id="rId13"/>
    <p:sldId id="272" r:id="rId14"/>
    <p:sldId id="273" r:id="rId15"/>
    <p:sldId id="274" r:id="rId16"/>
    <p:sldId id="279" r:id="rId17"/>
    <p:sldId id="276" r:id="rId18"/>
    <p:sldId id="277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CC0099"/>
    <a:srgbClr val="15142A"/>
    <a:srgbClr val="FAED3B"/>
    <a:srgbClr val="70AD47"/>
    <a:srgbClr val="A7FDFF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311" autoAdjust="0"/>
  </p:normalViewPr>
  <p:slideViewPr>
    <p:cSldViewPr snapToGrid="0">
      <p:cViewPr varScale="1">
        <p:scale>
          <a:sx n="65" d="100"/>
          <a:sy n="65" d="100"/>
        </p:scale>
        <p:origin x="704" y="32"/>
      </p:cViewPr>
      <p:guideLst>
        <p:guide orient="horz" pos="2160"/>
        <p:guide pos="3840"/>
      </p:guideLst>
    </p:cSldViewPr>
  </p:slideViewPr>
  <p:notesTextViewPr>
    <p:cViewPr>
      <p:scale>
        <a:sx n="33" d="100"/>
        <a:sy n="33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object 4"/>
          <p:cNvSpPr/>
          <p:nvPr/>
        </p:nvSpPr>
        <p:spPr>
          <a:xfrm>
            <a:off x="3580638" y="4748021"/>
            <a:ext cx="4914900" cy="0"/>
          </a:xfrm>
          <a:custGeom>
            <a:avLst/>
            <a:gdLst/>
            <a:ahLst/>
            <a:cxnLst/>
            <a:rect l="l" t="t" r="r" b="b"/>
            <a:pathLst>
              <a:path w="4914900">
                <a:moveTo>
                  <a:pt x="0" y="0"/>
                </a:moveTo>
                <a:lnTo>
                  <a:pt x="4914900" y="0"/>
                </a:lnTo>
              </a:path>
            </a:pathLst>
          </a:custGeom>
          <a:ln w="190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5"/>
          <p:cNvSpPr txBox="1"/>
          <p:nvPr/>
        </p:nvSpPr>
        <p:spPr>
          <a:xfrm>
            <a:off x="3716963" y="5136993"/>
            <a:ext cx="4758073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sz="2800" spc="-5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5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: ……….</a:t>
            </a:r>
            <a:endParaRPr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9"/>
          <p:cNvSpPr txBox="1"/>
          <p:nvPr/>
        </p:nvSpPr>
        <p:spPr>
          <a:xfrm>
            <a:off x="281099" y="201542"/>
            <a:ext cx="5821249" cy="1063753"/>
          </a:xfrm>
          <a:prstGeom prst="rect">
            <a:avLst/>
          </a:prstGeom>
        </p:spPr>
        <p:txBody>
          <a:bodyPr vert="horz" wrap="square" lIns="0" tIns="98425" rIns="0" bIns="0" rtlCol="0">
            <a:spAutoFit/>
          </a:bodyPr>
          <a:lstStyle/>
          <a:p>
            <a:pPr marL="115888" algn="ctr">
              <a:lnSpc>
                <a:spcPct val="100000"/>
              </a:lnSpc>
              <a:spcBef>
                <a:spcPts val="775"/>
              </a:spcBef>
            </a:pP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D&amp;ĐT</a:t>
            </a:r>
            <a:r>
              <a:rPr lang="en-US"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…</a:t>
            </a:r>
          </a:p>
          <a:p>
            <a:pPr marL="115888" algn="ctr">
              <a:lnSpc>
                <a:spcPct val="100000"/>
              </a:lnSpc>
              <a:spcBef>
                <a:spcPts val="775"/>
              </a:spcBef>
            </a:pPr>
            <a:r>
              <a:rPr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sz="2800" spc="-4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HCS</a:t>
            </a:r>
            <a:r>
              <a:rPr lang="en-US"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…</a:t>
            </a:r>
            <a:endParaRPr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34670" algn="ctr">
              <a:lnSpc>
                <a:spcPct val="100000"/>
              </a:lnSpc>
              <a:spcBef>
                <a:spcPts val="100"/>
              </a:spcBef>
            </a:pPr>
            <a:endParaRPr sz="5000">
              <a:latin typeface="Times New Roman"/>
              <a:cs typeface="Times New Roman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1480457" y="1981200"/>
            <a:ext cx="9482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alt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- C2 - SỐ THỰ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4: LÀM TRÒN VÀ ƯỚC LƯỢ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45198" y="3717327"/>
            <a:ext cx="134748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err="1"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</a:t>
            </a:r>
            <a:endParaRPr lang="vi-VN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6094" y="200416"/>
            <a:ext cx="107222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ì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ử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ơ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vị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158500"/>
              </p:ext>
            </p:extLst>
          </p:nvPr>
        </p:nvGraphicFramePr>
        <p:xfrm>
          <a:off x="628880" y="2217107"/>
          <a:ext cx="11070430" cy="2790066"/>
        </p:xfrm>
        <a:graphic>
          <a:graphicData uri="http://schemas.openxmlformats.org/drawingml/2006/table">
            <a:tbl>
              <a:tblPr/>
              <a:tblGrid>
                <a:gridCol w="6488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1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Làm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ò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ế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ộ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ính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 mười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34422" y="1352811"/>
            <a:ext cx="2530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271189"/>
              </p:ext>
            </p:extLst>
          </p:nvPr>
        </p:nvGraphicFramePr>
        <p:xfrm>
          <a:off x="1465545" y="1002082"/>
          <a:ext cx="9219155" cy="2790066"/>
        </p:xfrm>
        <a:graphic>
          <a:graphicData uri="http://schemas.openxmlformats.org/drawingml/2006/table">
            <a:tbl>
              <a:tblPr/>
              <a:tblGrid>
                <a:gridCol w="3814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4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2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inh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Làm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ò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ế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0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8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mười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7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7156" y="501041"/>
            <a:ext cx="4997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1354" y="4108536"/>
            <a:ext cx="117183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ước</a:t>
            </a:r>
            <a:r>
              <a:rPr lang="en-US" sz="2800">
                <a:latin typeface="+mj-lt"/>
                <a:cs typeface="Times New Roman" pitchFamily="18" charset="0"/>
              </a:rPr>
              <a:t>,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h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ử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nêu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o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Bảng</a:t>
            </a:r>
            <a:r>
              <a:rPr lang="en-US" sz="2800">
                <a:latin typeface="+mj-lt"/>
                <a:cs typeface="Times New Roman" pitchFamily="18" charset="0"/>
              </a:rPr>
              <a:t>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  <a:cs typeface="Times New Roman" pitchFamily="18" charset="0"/>
              </a:rPr>
              <a:t>Giải</a:t>
            </a:r>
            <a:endParaRPr lang="en-US" sz="2800" i="1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a)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ò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ề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5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Ví dụ 3 (Sgk trang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457" y="4396636"/>
            <a:ext cx="108600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65105"/>
              </p:ext>
            </p:extLst>
          </p:nvPr>
        </p:nvGraphicFramePr>
        <p:xfrm>
          <a:off x="8654440" y="5394281"/>
          <a:ext cx="2165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93480" progId="Equation.DSMT4">
                  <p:embed/>
                </p:oleObj>
              </mc:Choice>
              <mc:Fallback>
                <p:oleObj name="Equation" r:id="rId2" imgW="21589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440" y="5394281"/>
                        <a:ext cx="2165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b)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ò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ề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5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5CDDC238-1B84-376B-064D-81D2612FF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23979"/>
              </p:ext>
            </p:extLst>
          </p:nvPr>
        </p:nvGraphicFramePr>
        <p:xfrm>
          <a:off x="8204023" y="1917546"/>
          <a:ext cx="2615767" cy="39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A1ABB88-C515-3789-48CE-BA9C35E9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4023" y="1917546"/>
                        <a:ext cx="2615767" cy="39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618838F-81BB-10BB-47F8-76F847D0A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50001"/>
              </p:ext>
            </p:extLst>
          </p:nvPr>
        </p:nvGraphicFramePr>
        <p:xfrm>
          <a:off x="8554065" y="2479048"/>
          <a:ext cx="2773464" cy="37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279360" progId="Equation.DSMT4">
                  <p:embed/>
                </p:oleObj>
              </mc:Choice>
              <mc:Fallback>
                <p:oleObj name="Equation" r:id="rId6" imgW="2095200" imgH="27936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E88B4280-2E3A-3C23-64D3-05857D2EA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4065" y="2479048"/>
                        <a:ext cx="2773464" cy="370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en-US" sz="2800">
                <a:latin typeface="+mj-lt"/>
                <a:cs typeface="Times New Roman" pitchFamily="18" charset="0"/>
              </a:rPr>
              <a:t>a) Số được làm tròn về số với </a:t>
            </a:r>
            <a:r>
              <a:rPr lang="en-US" sz="2800" i="1">
                <a:latin typeface="+mj-lt"/>
                <a:cs typeface="Times New Roman" pitchFamily="18" charset="0"/>
              </a:rPr>
              <a:t>độ </a:t>
            </a:r>
            <a:r>
              <a:rPr lang="en-US" sz="2800">
                <a:latin typeface="+mj-lt"/>
                <a:cs typeface="Times New Roman" pitchFamily="18" charset="0"/>
              </a:rPr>
              <a:t>chính xác 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3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1665" y="4434214"/>
            <a:ext cx="108600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Arial" pitchFamily="34" charset="0"/>
              </a:rPr>
              <a:t>Giải</a:t>
            </a:r>
            <a:endParaRPr lang="en-US" sz="2800">
              <a:latin typeface="+mj-lt"/>
              <a:cs typeface="Arial" pitchFamily="34" charset="0"/>
            </a:endParaRPr>
          </a:p>
          <a:p>
            <a:r>
              <a:rPr lang="fr-FR" sz="2800">
                <a:latin typeface="+mj-lt"/>
              </a:rPr>
              <a:t>b) </a:t>
            </a:r>
            <a:r>
              <a:rPr lang="en-US" sz="2800" err="1">
                <a:latin typeface="+mj-lt"/>
              </a:rPr>
              <a:t>Để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- 3,2475 </a:t>
            </a:r>
            <a:r>
              <a:rPr lang="en-US" sz="2800" err="1">
                <a:latin typeface="+mj-lt"/>
              </a:rPr>
              <a:t>với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ộ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chính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xác</a:t>
            </a:r>
            <a:r>
              <a:rPr lang="en-US" sz="2800">
                <a:latin typeface="+mj-lt"/>
              </a:rPr>
              <a:t> 0,005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ẽ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ế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hà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phầ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ăm</a:t>
            </a:r>
            <a:r>
              <a:rPr lang="en-US" sz="2800">
                <a:latin typeface="+mj-lt"/>
              </a:rPr>
              <a:t>. </a:t>
            </a:r>
            <a:r>
              <a:rPr lang="en-US" sz="2800" err="1">
                <a:latin typeface="+mj-lt"/>
              </a:rPr>
              <a:t>Áp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dụ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quy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ắc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ược</a:t>
            </a:r>
            <a:r>
              <a:rPr lang="en-US" sz="2800">
                <a:latin typeface="+mj-lt"/>
              </a:rPr>
              <a:t> </a:t>
            </a:r>
          </a:p>
          <a:p>
            <a:r>
              <a:rPr lang="en-US" sz="2800">
                <a:latin typeface="+mj-lt"/>
              </a:rPr>
              <a:t>                                Vì vậy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66554"/>
              </p:ext>
            </p:extLst>
          </p:nvPr>
        </p:nvGraphicFramePr>
        <p:xfrm>
          <a:off x="1606839" y="5862745"/>
          <a:ext cx="2149476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393480" progId="Equation.DSMT4">
                  <p:embed/>
                </p:oleObj>
              </mc:Choice>
              <mc:Fallback>
                <p:oleObj name="Equation" r:id="rId2" imgW="2133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839" y="5862745"/>
                        <a:ext cx="2149476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36348"/>
              </p:ext>
            </p:extLst>
          </p:nvPr>
        </p:nvGraphicFramePr>
        <p:xfrm>
          <a:off x="5310909" y="5862745"/>
          <a:ext cx="25654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393480" progId="Equation.DSMT4">
                  <p:embed/>
                </p:oleObj>
              </mc:Choice>
              <mc:Fallback>
                <p:oleObj name="Equation" r:id="rId4" imgW="2565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909" y="5862745"/>
                        <a:ext cx="25654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9" y="225468"/>
            <a:ext cx="6613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cs typeface="Times New Roman" pitchFamily="18" charset="0"/>
              </a:rPr>
              <a:t>HOẠT ĐỘNG LUYỆN TẬP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989" y="688932"/>
            <a:ext cx="7741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en-US" sz="2800" b="1">
                <a:latin typeface="+mj-lt"/>
                <a:cs typeface="Times New Roman" pitchFamily="18" charset="0"/>
              </a:rPr>
              <a:t> 1: 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100" y="1265129"/>
            <a:ext cx="11448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98176244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00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98180000</a:t>
            </a:r>
          </a:p>
          <a:p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134258" y="1801117"/>
          <a:ext cx="37258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330120" progId="Equation.DSMT4">
                  <p:embed/>
                </p:oleObj>
              </mc:Choice>
              <mc:Fallback>
                <p:oleObj name="Equation" r:id="rId2" imgW="37335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58" y="1801117"/>
                        <a:ext cx="37258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729" y="2354893"/>
            <a:ext cx="4822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vi-VN" sz="2800" b="1">
                <a:latin typeface="+mj-lt"/>
                <a:cs typeface="Times New Roman" pitchFamily="18" charset="0"/>
              </a:rPr>
              <a:t>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5677" y="3006247"/>
            <a:ext cx="112358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ơ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ị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727635" y="4954326"/>
          <a:ext cx="18161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93480" progId="Equation.DSMT4">
                  <p:embed/>
                </p:oleObj>
              </mc:Choice>
              <mc:Fallback>
                <p:oleObj name="Equation" r:id="rId4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35" y="4954326"/>
                        <a:ext cx="18161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0729" y="3944829"/>
            <a:ext cx="113235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-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86384"/>
              </p:ext>
            </p:extLst>
          </p:nvPr>
        </p:nvGraphicFramePr>
        <p:xfrm>
          <a:off x="9128142" y="4437150"/>
          <a:ext cx="1886861" cy="4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393480" progId="Equation.DSMT4">
                  <p:embed/>
                </p:oleObj>
              </mc:Choice>
              <mc:Fallback>
                <p:oleObj name="Equation" r:id="rId6" imgW="21081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42" y="4437150"/>
                        <a:ext cx="1886861" cy="43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72079"/>
              </p:ext>
            </p:extLst>
          </p:nvPr>
        </p:nvGraphicFramePr>
        <p:xfrm>
          <a:off x="8347185" y="3537923"/>
          <a:ext cx="25193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393480" progId="Equation.DSMT4">
                  <p:embed/>
                </p:oleObj>
              </mc:Choice>
              <mc:Fallback>
                <p:oleObj name="Equation" r:id="rId8" imgW="252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185" y="3537923"/>
                        <a:ext cx="25193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5989" y="325677"/>
            <a:ext cx="5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D. HOẠT ĐỘNG VẬN DỤNG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A3F8CF-9D9B-4896-B1DD-536D71DC1203}"/>
              </a:ext>
            </a:extLst>
          </p:cNvPr>
          <p:cNvSpPr txBox="1"/>
          <p:nvPr/>
        </p:nvSpPr>
        <p:spPr>
          <a:xfrm>
            <a:off x="657355" y="2472779"/>
            <a:ext cx="10653647" cy="1192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10 cm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chu vi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ụ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= 3,14?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123ED2-C41F-43A2-B777-ACB9114B2F4E}"/>
              </a:ext>
            </a:extLst>
          </p:cNvPr>
          <p:cNvSpPr txBox="1"/>
          <p:nvPr/>
        </p:nvSpPr>
        <p:spPr>
          <a:xfrm>
            <a:off x="657355" y="3632631"/>
            <a:ext cx="10653647" cy="183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2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0,65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ế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quay 120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ò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ê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ặ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ấ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hì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o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dài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ao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hiê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é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ị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≈ 3,14?</a:t>
            </a:r>
            <a:r>
              <a:rPr lang="en-GB" sz="2800" i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69141A-53F4-44F9-893D-C776B5A5F908}"/>
              </a:ext>
            </a:extLst>
          </p:cNvPr>
          <p:cNvSpPr txBox="1"/>
          <p:nvPr/>
        </p:nvSpPr>
        <p:spPr>
          <a:xfrm>
            <a:off x="657355" y="1675963"/>
            <a:ext cx="10653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ãy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oàn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hành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bài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ập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sau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:</a:t>
            </a:r>
            <a:endParaRPr lang="vi-VN" sz="2800" i="1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 build="allAtOnce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sz="8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…</a:t>
            </a:r>
            <a:br>
              <a:rPr lang="en-US" sz="8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8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fety First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-154745" y="620569"/>
            <a:ext cx="5294875" cy="2318197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01458" y="4772416"/>
            <a:ext cx="1075985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0,8 m.</a:t>
            </a:r>
          </a:p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0" y="620569"/>
            <a:ext cx="5275385" cy="2544662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39243" y="4847574"/>
            <a:ext cx="7064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S =  . R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2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15819"/>
              </p:ext>
            </p:extLst>
          </p:nvPr>
        </p:nvGraphicFramePr>
        <p:xfrm>
          <a:off x="6847781" y="4919598"/>
          <a:ext cx="442367" cy="37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781" y="4919598"/>
                        <a:ext cx="442367" cy="379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01666" y="5561556"/>
            <a:ext cx="6488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52271" y="5693493"/>
          <a:ext cx="4284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92280" imgH="393480" progId="Equation.DSMT4">
                  <p:embed/>
                </p:oleObj>
              </mc:Choice>
              <mc:Fallback>
                <p:oleObj name="Equation" r:id="rId5" imgW="4292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71" y="5693493"/>
                        <a:ext cx="42846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173207" y="5528741"/>
          <a:ext cx="762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622080" progId="Equation.DSMT4">
                  <p:embed/>
                </p:oleObj>
              </mc:Choice>
              <mc:Fallback>
                <p:oleObj name="Equation" r:id="rId7" imgW="761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207" y="5528741"/>
                        <a:ext cx="7620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0312" y="150312"/>
            <a:ext cx="3319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 LÀM TRÒN SỐ.</a:t>
            </a:r>
            <a:endParaRPr lang="en-US" sz="280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8619" y="676406"/>
            <a:ext cx="3958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729" y="1199626"/>
            <a:ext cx="1152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Ho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>
                <a:latin typeface="Arial" pitchFamily="34" charset="0"/>
                <a:cs typeface="Arial" pitchFamily="34" charset="0"/>
              </a:rPr>
              <a:t> 9/202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625" y="1728592"/>
            <a:ext cx="114487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3151" y="2680570"/>
            <a:ext cx="11260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ế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ệ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3600" y="3557391"/>
            <a:ext cx="11185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5000đồn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256" y="4572000"/>
            <a:ext cx="114237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ô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5781" y="300625"/>
            <a:ext cx="1133605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Ở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ố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ỉ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y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3565" y="2116507"/>
            <a:ext cx="2129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5780" y="2661510"/>
            <a:ext cx="112483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ấy</a:t>
            </a:r>
            <a:r>
              <a:rPr lang="en-US" sz="2800">
                <a:latin typeface="Arial" pitchFamily="34" charset="0"/>
                <a:cs typeface="Arial" pitchFamily="34" charset="0"/>
              </a:rPr>
              <a:t> 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2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>
                <a:latin typeface="Arial" pitchFamily="34" charset="0"/>
                <a:cs typeface="Arial" pitchFamily="34" charset="0"/>
              </a:rPr>
              <a:t>) 2,0096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3437" y="4601082"/>
            <a:ext cx="8267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S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8589"/>
              </p:ext>
            </p:extLst>
          </p:nvPr>
        </p:nvGraphicFramePr>
        <p:xfrm>
          <a:off x="1103676" y="5255760"/>
          <a:ext cx="7886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86520" imgH="647640" progId="Equation.DSMT4">
                  <p:embed/>
                </p:oleObj>
              </mc:Choice>
              <mc:Fallback>
                <p:oleObj name="Equation" r:id="rId2" imgW="788652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76" y="5255760"/>
                        <a:ext cx="7886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619" y="413359"/>
            <a:ext cx="2931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1.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8411" y="1139868"/>
            <a:ext cx="109001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Anh</a:t>
            </a:r>
            <a:r>
              <a:rPr lang="en-US" sz="2800">
                <a:latin typeface="Arial" pitchFamily="34" charset="0"/>
                <a:cs typeface="Arial" pitchFamily="34" charset="0"/>
              </a:rPr>
              <a:t>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20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err="1">
                <a:latin typeface="Arial" pitchFamily="34" charset="0"/>
                <a:cs typeface="Arial" pitchFamily="34" charset="0"/>
              </a:rPr>
              <a:t>Nguồn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: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tips</a:t>
            </a:r>
            <a:r>
              <a:rPr lang="en-US" sz="2800">
                <a:latin typeface="Arial" pitchFamily="34" charset="0"/>
                <a:cs typeface="Arial" pitchFamily="34" charset="0"/>
              </a:rPr>
              <a:t>:/www.google.com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i-lô-mét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 = 1.609344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5990" y="3707704"/>
            <a:ext cx="111732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nh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ki-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-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: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11600423-E13B-FBC6-B64D-1A672E6D7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8638"/>
              </p:ext>
            </p:extLst>
          </p:nvPr>
        </p:nvGraphicFramePr>
        <p:xfrm>
          <a:off x="6509858" y="4671141"/>
          <a:ext cx="5449027" cy="42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342720" progId="Equation.DSMT4">
                  <p:embed/>
                </p:oleObj>
              </mc:Choice>
              <mc:Fallback>
                <p:oleObj name="Equation" r:id="rId2" imgW="4431960" imgH="34272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E783EB9B-3B02-20EA-F767-0453094A0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09858" y="4671141"/>
                        <a:ext cx="5449027" cy="42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087" y="23799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781" y="876822"/>
            <a:ext cx="11386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ội</a:t>
            </a:r>
            <a:r>
              <a:rPr lang="en-US" sz="2800">
                <a:latin typeface="Arial" pitchFamily="34" charset="0"/>
                <a:cs typeface="Arial" pitchFamily="34" charset="0"/>
              </a:rPr>
              <a:t> dung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2 (SGK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>
                <a:latin typeface="Arial" pitchFamily="34" charset="0"/>
                <a:cs typeface="Arial" pitchFamily="34" charset="0"/>
              </a:rPr>
              <a:t> 48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0937" y="1402915"/>
            <a:ext cx="635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729" y="1929008"/>
            <a:ext cx="11123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a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ban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6257" y="2963124"/>
            <a:ext cx="10382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25677" y="3820438"/>
            <a:ext cx="4346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2960" y="4509369"/>
            <a:ext cx="112358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4 &lt; 5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ô</a:t>
            </a:r>
            <a:r>
              <a:rPr lang="en-US" sz="2800">
                <a:latin typeface="Arial" pitchFamily="34" charset="0"/>
                <a:cs typeface="Arial" pitchFamily="34" charset="0"/>
              </a:rPr>
              <a:t>́ 4 ở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à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rồ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0, 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054421" y="5509190"/>
          <a:ext cx="1435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30120" progId="Equation.DSMT4">
                  <p:embed/>
                </p:oleObj>
              </mc:Choice>
              <mc:Fallback>
                <p:oleObj name="Equation" r:id="rId3" imgW="14349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21" y="5509190"/>
                        <a:ext cx="14351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827" y="425885"/>
            <a:ext cx="109853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ố140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a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44 – 140 = 4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á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3464" y="3669049"/>
            <a:ext cx="105844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ý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3464" y="1916482"/>
            <a:ext cx="114362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. 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672" y="4885925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2 (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gk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49)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5677" y="5571209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 3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5678" y="250521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2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098" y="839244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a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kết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ả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5885" y="1841833"/>
            <a:ext cx="111606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latin typeface="+mj-lt"/>
                <a:cs typeface="Times New Roman" pitchFamily="18" charset="0"/>
              </a:rPr>
              <a:t>Giải</a:t>
            </a:r>
            <a:endParaRPr lang="en-US" sz="2800">
              <a:latin typeface="+mj-lt"/>
              <a:cs typeface="Times New Roman" pitchFamily="18" charset="0"/>
            </a:endParaRPr>
          </a:p>
          <a:p>
            <a:r>
              <a:rPr lang="en-US" sz="2800" err="1">
                <a:latin typeface="+mj-lt"/>
                <a:cs typeface="Times New Roman" pitchFamily="18" charset="0"/>
              </a:rPr>
              <a:t>Kh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400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5885" y="5033605"/>
            <a:ext cx="11035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35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40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8098" y="2990847"/>
            <a:ext cx="11123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Khoả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giữ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12 400 </a:t>
            </a:r>
            <a:r>
              <a:rPr lang="en-US" sz="2800" err="1">
                <a:latin typeface="+mj-lt"/>
                <a:cs typeface="Times New Roman" pitchFamily="18" charset="0"/>
              </a:rPr>
              <a:t>v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ụ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12400 – 12350 = 5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885" y="4139526"/>
            <a:ext cx="8104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4</TotalTime>
  <Words>1329</Words>
  <Application>Microsoft Office PowerPoint</Application>
  <PresentationFormat>Màn hình rộng</PresentationFormat>
  <Paragraphs>117</Paragraphs>
  <Slides>16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2" baseType="lpstr">
      <vt:lpstr>Arial</vt:lpstr>
      <vt:lpstr>Calibri</vt:lpstr>
      <vt:lpstr>Tahoma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IEP HANG</cp:lastModifiedBy>
  <cp:revision>116</cp:revision>
  <dcterms:created xsi:type="dcterms:W3CDTF">2021-06-07T13:44:30Z</dcterms:created>
  <dcterms:modified xsi:type="dcterms:W3CDTF">2022-06-07T14:1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